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1814AF-813B-4D67-9162-A3F92700B4F5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B8D30-662A-4174-BF0C-CAAC4522A01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A5D22-1232-4366-9F0B-C635E11E9A81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8829D6-9CA8-4577-9571-0C04FF516491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BA644-0245-4A98-A687-4E062F2CE859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76551-0523-4471-A24B-37179688A15A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36C47-8048-46B2-9617-B289D1451F38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E076C-F4AA-4FB3-ADF2-C04A5240143D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FEE39-94AB-4053-831B-399BE3FB3C29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5EA32-D06C-4C46-AF47-D1B1528A24C5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38013-B102-44D7-A3C8-42BE1790EE41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014CE-9B31-4213-87FA-7998D999A73D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29A4E-50F4-4978-9E68-A618804D615F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68B87-9308-4C8C-B05E-3F8EB1AAF9B2}" type="datetime1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-III</a:t>
            </a:r>
            <a:endParaRPr lang="en-US" sz="4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algn="just"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enerate impulse signal for both continuous and discrete domain and perform time scaling, amplitude scaling, time delay, time advance, folding operations on the generated signal</a:t>
            </a:r>
            <a:r>
              <a:rPr lang="en-US" dirty="0" smtClean="0"/>
              <a:t>. </a:t>
            </a:r>
          </a:p>
          <a:p>
            <a:pPr marL="457200" indent="-457200" algn="just">
              <a:buNone/>
            </a:pPr>
            <a:endParaRPr lang="en-US" dirty="0" smtClean="0"/>
          </a:p>
          <a:p>
            <a:pPr marL="514350" indent="-51435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  Generate unit step signal for both continuous and discrete domain and perform time scaling, amplitude scaling, time delay, time advance, folding operations on the generated signal. </a:t>
            </a:r>
          </a:p>
          <a:p>
            <a:pPr marL="514350" indent="-514350" algn="just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-III</a:t>
            </a:r>
            <a:endParaRPr lang="en-US" sz="40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 Generate ramp signal for both continuous and discrete domain and perform time scaling, amplitude scaling, time delay, time advance, folding operations on the generated signal.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.	Generate exponential signal for both continuous and discrete domain and perform time scaling, amplitude scaling, time delay, time advance, folding operations on the generated signal. </a:t>
            </a:r>
          </a:p>
          <a:p>
            <a:pPr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-III</a:t>
            </a:r>
            <a:endParaRPr lang="en-US" sz="40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. Generate sinusoidal signal for both continuous and discrete domain and perform time scaling, amplitude scaling, time delay, time advance, folding operations on the generated signal. 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.	Perform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ddit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multiplication operation on any two basic signals that ar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enerated in continuous domain and plot the resultant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-III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7. Write Matlab code to</a:t>
            </a: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generate the graph shown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8. Plot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267200" y="1600200"/>
          <a:ext cx="4648200" cy="3048000"/>
        </p:xfrm>
        <a:graphic>
          <a:graphicData uri="http://schemas.openxmlformats.org/presentationml/2006/ole">
            <p:oleObj spid="_x0000_s1026" name="Visio" r:id="rId3" imgW="4390450" imgH="3704539" progId="Visio.Drawing.11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5486400"/>
          <a:ext cx="4724400" cy="533400"/>
        </p:xfrm>
        <a:graphic>
          <a:graphicData uri="http://schemas.openxmlformats.org/presentationml/2006/ole">
            <p:oleObj spid="_x0000_s1027" name="Equation" r:id="rId4" imgW="1815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7723</TotalTime>
  <Words>158</Words>
  <Application>Microsoft Office PowerPoint</Application>
  <PresentationFormat>On-screen Show (4:3)</PresentationFormat>
  <Paragraphs>25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Visio</vt:lpstr>
      <vt:lpstr>Equation</vt:lpstr>
      <vt:lpstr>MATLAB EXERCISES-III</vt:lpstr>
      <vt:lpstr>MATLAB EXERCISES-III</vt:lpstr>
      <vt:lpstr>MATLAB EXERCISES-III</vt:lpstr>
      <vt:lpstr>MATLAB EXERCISES-III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EXERCISES-III</dc:title>
  <dc:creator>Srinivasulu</dc:creator>
  <cp:lastModifiedBy>Srinivasulu</cp:lastModifiedBy>
  <cp:revision>9</cp:revision>
  <dcterms:created xsi:type="dcterms:W3CDTF">2006-08-16T00:00:00Z</dcterms:created>
  <dcterms:modified xsi:type="dcterms:W3CDTF">2018-01-25T09:17:22Z</dcterms:modified>
</cp:coreProperties>
</file>